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61" r:id="rId6"/>
    <p:sldId id="263" r:id="rId7"/>
    <p:sldId id="264" r:id="rId8"/>
    <p:sldId id="267" r:id="rId9"/>
    <p:sldId id="266" r:id="rId10"/>
    <p:sldId id="268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B7CE23E-D59D-4D6E-B1F4-EB355B2C6499}" type="datetimeFigureOut">
              <a:rPr lang="en-US" smtClean="0"/>
              <a:pPr/>
              <a:t>10/21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11195C8-5A67-494C-995C-06787D4D6CC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Δίκτυα Υπολογιστών</a:t>
            </a:r>
            <a:br>
              <a:rPr lang="el-GR" dirty="0" smtClean="0"/>
            </a:br>
            <a:r>
              <a:rPr lang="el-GR" dirty="0" smtClean="0"/>
              <a:t>ΗΥ 335α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 smtClean="0"/>
              <a:t>Φροντιστήριο</a:t>
            </a:r>
          </a:p>
          <a:p>
            <a:r>
              <a:rPr lang="en-US" dirty="0" smtClean="0"/>
              <a:t>Mac Layer</a:t>
            </a:r>
          </a:p>
          <a:p>
            <a:r>
              <a:rPr lang="el-GR" dirty="0" smtClean="0"/>
              <a:t>Άγγελος Ηλίας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57200"/>
            <a:ext cx="8382000" cy="61722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 </a:t>
            </a:r>
            <a:r>
              <a:rPr lang="el-GR" dirty="0" smtClean="0"/>
              <a:t>Στο συγκεκριμένο </a:t>
            </a:r>
            <a:r>
              <a:rPr lang="en-US" dirty="0" smtClean="0"/>
              <a:t>LAN </a:t>
            </a:r>
            <a:r>
              <a:rPr lang="el-GR" dirty="0" smtClean="0"/>
              <a:t>η αποδοτικότητα του </a:t>
            </a:r>
            <a:r>
              <a:rPr lang="en-US" dirty="0" smtClean="0"/>
              <a:t>slotted</a:t>
            </a:r>
            <a:endParaRPr lang="el-GR" dirty="0" smtClean="0"/>
          </a:p>
          <a:p>
            <a:pPr>
              <a:buNone/>
            </a:pPr>
            <a:r>
              <a:rPr lang="el-GR" dirty="0" smtClean="0"/>
              <a:t> </a:t>
            </a:r>
            <a:r>
              <a:rPr lang="en-US" dirty="0" smtClean="0"/>
              <a:t>aloha </a:t>
            </a:r>
            <a:r>
              <a:rPr lang="el-GR" dirty="0" smtClean="0"/>
              <a:t>είναι :</a:t>
            </a:r>
            <a:endParaRPr lang="en-US" dirty="0" smtClean="0"/>
          </a:p>
          <a:p>
            <a:pPr>
              <a:buNone/>
            </a:pPr>
            <a:r>
              <a:rPr lang="el-GR" dirty="0" smtClean="0"/>
              <a:t>Μπορούμε να βρούμε τη μέγιστη αποδοτικότητα λύνοντας</a:t>
            </a:r>
          </a:p>
          <a:p>
            <a:pPr>
              <a:buNone/>
            </a:pPr>
            <a:r>
              <a:rPr lang="el-GR" dirty="0" smtClean="0"/>
              <a:t>το πρόβλημα βελτιστοποίησης 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Βρείτε το </a:t>
            </a:r>
            <a:r>
              <a:rPr lang="en-US" dirty="0" smtClean="0"/>
              <a:t>p* </a:t>
            </a:r>
            <a:r>
              <a:rPr lang="el-GR" dirty="0" smtClean="0"/>
              <a:t>το οποίο μεγιστοποιεί το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l-GR" dirty="0" smtClean="0"/>
              <a:t>Οπότε θα έχουμε μέγιστη αποδοτικότητα Α* για </a:t>
            </a:r>
            <a:r>
              <a:rPr lang="en-US" dirty="0" smtClean="0"/>
              <a:t>p</a:t>
            </a:r>
            <a:r>
              <a:rPr lang="el-GR" dirty="0" smtClean="0"/>
              <a:t>*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dirty="0" smtClean="0"/>
              <a:t>Έτσι το πρόβλημα διακρίνεται σε 3 περιπτώσεις :</a:t>
            </a:r>
          </a:p>
          <a:p>
            <a:r>
              <a:rPr lang="el-GR" dirty="0" smtClean="0"/>
              <a:t>Για Α = Α* , το ζητούμενο </a:t>
            </a:r>
            <a:r>
              <a:rPr lang="en-US" dirty="0" smtClean="0"/>
              <a:t>p=p*</a:t>
            </a:r>
            <a:r>
              <a:rPr lang="el-GR" dirty="0" smtClean="0"/>
              <a:t> (Μέγιστη απόδοση )</a:t>
            </a:r>
            <a:endParaRPr lang="en-US" dirty="0" smtClean="0"/>
          </a:p>
          <a:p>
            <a:r>
              <a:rPr lang="el-GR" dirty="0" smtClean="0"/>
              <a:t>Για Α &gt; Α* , δεν υπάρχει </a:t>
            </a:r>
            <a:r>
              <a:rPr lang="en-US" dirty="0" smtClean="0"/>
              <a:t>p </a:t>
            </a:r>
            <a:r>
              <a:rPr lang="el-GR" dirty="0" smtClean="0"/>
              <a:t>που να ικανοποιεί τη σχέση.</a:t>
            </a:r>
          </a:p>
          <a:p>
            <a:pPr lvl="0"/>
            <a:r>
              <a:rPr lang="el-GR" dirty="0" smtClean="0"/>
              <a:t>Για Α </a:t>
            </a:r>
            <a:r>
              <a:rPr lang="el-GR" dirty="0" smtClean="0"/>
              <a:t>&lt; Α</a:t>
            </a:r>
            <a:r>
              <a:rPr lang="el-GR" dirty="0" smtClean="0"/>
              <a:t>* , </a:t>
            </a:r>
            <a:r>
              <a:rPr lang="el-GR" dirty="0" smtClean="0"/>
              <a:t>πρέπει να ισχύει </a:t>
            </a:r>
            <a:r>
              <a:rPr lang="en-US" dirty="0" smtClean="0"/>
              <a:t>p&lt;p* (</a:t>
            </a:r>
            <a:r>
              <a:rPr lang="el-GR" dirty="0" smtClean="0"/>
              <a:t>δίκτυό μας έχει μικρότερη απόδοση από την μέγιστη εφικτή, επειδή συχνά το κανάλι εκπομπής μένει αχρησιμοποίητο.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l-GR" dirty="0" smtClean="0"/>
          </a:p>
          <a:p>
            <a:pPr>
              <a:buNone/>
            </a:pPr>
            <a:r>
              <a:rPr lang="el-GR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685800"/>
          <a:ext cx="1794314" cy="496887"/>
        </p:xfrm>
        <a:graphic>
          <a:graphicData uri="http://schemas.openxmlformats.org/presentationml/2006/ole">
            <p:oleObj spid="_x0000_s44034" name="Equation" r:id="rId3" imgW="825480" imgH="22860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800600" y="1981200"/>
          <a:ext cx="1925691" cy="533400"/>
        </p:xfrm>
        <a:graphic>
          <a:graphicData uri="http://schemas.openxmlformats.org/presentationml/2006/ole">
            <p:oleObj spid="_x0000_s44036" name="Equation" r:id="rId4" imgW="825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534400" cy="1143000"/>
          </a:xfrm>
        </p:spPr>
        <p:txBody>
          <a:bodyPr>
            <a:normAutofit/>
          </a:bodyPr>
          <a:lstStyle/>
          <a:p>
            <a:r>
              <a:rPr lang="el-GR" dirty="0" smtClean="0"/>
              <a:t>Άσκηση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Μετά από τρείς διαδοχικές συγκρούσεις (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collisions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 ενός πακέτου που μεταδίδει μια συσκευή σε ένα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Ethernet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, ποιά είναι η πιθανότητα η συσκευή αυτή να επιλέξει ένα backoff παράθυρο μεγαλύτερο από 2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χρόνο-θυρίδες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slots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, δεδομένου ότι έχουν συμβεί αυτές οι 3 συγκρούσεις?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8534400" cy="61722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O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backoff αλγόριθμος επιλέγει τον αριθμό χρονοθυρίδων που θα περιμένει μέχρι να μεταδώσει από 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όπου m είναι ο αριθμός των συνεχόμενων συγκρούσεων που έχουν συμβεί.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Κ = {0,1}  1</a:t>
            </a:r>
            <a:r>
              <a:rPr lang="el-GR" baseline="30000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σύγκρουση</a:t>
            </a:r>
          </a:p>
          <a:p>
            <a:pPr>
              <a:buNone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 Κ = {0,1,2,3} 2</a:t>
            </a:r>
            <a:r>
              <a:rPr lang="el-GR" baseline="30000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σύγκρουση κτλ</a:t>
            </a:r>
          </a:p>
          <a:p>
            <a:pPr>
              <a:buNone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Έστω Τ : το γεγονός να είναι ένας αριθμός από το σύνολο Κ</a:t>
            </a:r>
          </a:p>
          <a:p>
            <a:pPr>
              <a:buNone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1585912"/>
          <a:ext cx="2462215" cy="471488"/>
        </p:xfrm>
        <a:graphic>
          <a:graphicData uri="http://schemas.openxmlformats.org/presentationml/2006/ole">
            <p:oleObj spid="_x0000_s27649" name="Equation" r:id="rId3" imgW="119376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5257800"/>
          <a:ext cx="6410325" cy="838200"/>
        </p:xfrm>
        <a:graphic>
          <a:graphicData uri="http://schemas.openxmlformats.org/presentationml/2006/ole">
            <p:oleObj spid="_x0000_s27650" name="Equation" r:id="rId4" imgW="33019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l-GR" dirty="0" smtClean="0"/>
              <a:t>Άσκηση 2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839200" cy="44196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Έχετε 2 συσκευές Α &amp; Β που χρησιμοποιούν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slotted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ALOHA σε ένα LAN. Είναι οι μόνες συσκευές σε αυτό το LAN. Η συσκευή Α έχει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πακέτα να στείλει το ένα αμέσως μετά το άλλο. Η συσκευή Β έχει Κ πακέτα, που χρειάζεται να στείλει επίσης το ένα μετά το άλλο.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Υπολογίσετε την πιθανότητα η συσκευή Α να στείλει όλα της τα πακέτα πριν την συσκευή Β στον ελάχιστο δυνατό χρόνο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Ποιος είναι ο χρόνος αυτός?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Υποθέσετε ότι τη χρονική στιγμή 0 οι δυο συσκευές ταυτόχρονα στέλνουν το 1ο τους πακέτο, και ασφαλώς συμβαίνει σύγκρουση. Ορίσετε τα σύμβολα που χρειάζεστε για το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slotted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ALOHA, δηλαδή τη διάρκεια του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time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slot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(που αντιστοιχεί στον απαιτούμενο χρόνο για τη μετάδοση ενός πακέτου), και την πιθανότητα μιας συσκευής να αναμεταδώσει (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retransmit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 σε ένα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slot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0" y="152400"/>
            <a:ext cx="9144000" cy="5715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endParaRPr kumimoji="0" lang="el-GR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Έστω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η πιθανότητα να στείλει η συσκευή Α και (1-p) την πιθανότητα η συσκευή Β να μην προσπαθήσει μεταδώσει. 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Έστω</a:t>
            </a:r>
            <a:r>
              <a:rPr kumimoji="0" lang="el-GR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Τ : χρόνος διάρκειας ενός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imeslot</a:t>
            </a:r>
          </a:p>
          <a:p>
            <a:pPr marL="274320" lvl="0" indent="-274320">
              <a:spcBef>
                <a:spcPct val="20000"/>
              </a:spcBef>
              <a:buClr>
                <a:schemeClr val="accent3"/>
              </a:buClr>
              <a:buSzPct val="95000"/>
            </a:pPr>
            <a:endParaRPr lang="en-US" sz="2400" baseline="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Σε ένα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slot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η πιθανότητα η συσκευή Α να στείλει και η Β όχι είναι : </a:t>
            </a:r>
          </a:p>
          <a:p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(1-p) </a:t>
            </a: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Στο επόμενο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lot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έχω :                   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κ.τ.λ</a:t>
            </a: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Άρα έχω                    πακέτα</a:t>
            </a: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Ο χρόνος συμπεριλαμβανομένου του πρώτου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llision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θα </a:t>
            </a:r>
            <a:r>
              <a:rPr lang="el-GR" sz="2400" dirty="0" err="1" smtClean="0">
                <a:latin typeface="Times New Roman" pitchFamily="18" charset="0"/>
                <a:cs typeface="Times New Roman" pitchFamily="18" charset="0"/>
              </a:rPr>
              <a:t>έιναι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71799" y="3352800"/>
          <a:ext cx="1219201" cy="477079"/>
        </p:xfrm>
        <a:graphic>
          <a:graphicData uri="http://schemas.openxmlformats.org/presentationml/2006/ole">
            <p:oleObj spid="_x0000_s24578" name="Equation" r:id="rId3" imgW="58392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1800" y="5562600"/>
          <a:ext cx="2000250" cy="533400"/>
        </p:xfrm>
        <a:graphic>
          <a:graphicData uri="http://schemas.openxmlformats.org/presentationml/2006/ole">
            <p:oleObj spid="_x0000_s24579" name="Equation" r:id="rId4" imgW="761760" imgH="20304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190625" y="4114800"/>
          <a:ext cx="1430338" cy="477838"/>
        </p:xfrm>
        <a:graphic>
          <a:graphicData uri="http://schemas.openxmlformats.org/presentationml/2006/ole">
            <p:oleObj spid="_x0000_s24580" name="Equation" r:id="rId5" imgW="685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l-GR" dirty="0" smtClean="0"/>
              <a:t>Άσκηση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229600" cy="5029200"/>
          </a:xfrm>
        </p:spPr>
        <p:txBody>
          <a:bodyPr/>
          <a:lstStyle/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Οι συσκευές Α και Β είναι συνδεδεμένες σ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thernet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και έχουν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μόνο ένα πακέτο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να στείλουν η κάθε μία. Δεν υπάρχουν άλλες συσκευές σ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thernet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που να είναι συνδεδεμένες εκείνη την περίοδο. Ας υποθέσουμε ότι σ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t 0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δύο συσκευές στέλνουν πακέτο ταυτόχρονα και υπάρχει σύγκρουση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cket collision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Θεωρούμε ότι 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t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ναφέρετε στην ελάχιστη χρονική περίοδο που χρειάζεται για την μετάδοση πακέτου και η κάθε μία από τις παρακάτω ακολουθίες ξεκινά με την ίδια αρχική σύγκρουση.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b="1" i="1" dirty="0" smtClean="0">
                <a:latin typeface="Times New Roman" pitchFamily="18" charset="0"/>
                <a:cs typeface="Times New Roman" pitchFamily="18" charset="0"/>
              </a:rPr>
              <a:t>Ποιες από τις 2 ακολουθίες είναι δυνατό να συμβεί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>
            <a:normAutofit fontScale="92500" lnSpcReduction="10000"/>
          </a:bodyPr>
          <a:lstStyle/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κολουθία Α :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0 :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 και Β και οι δύο στέλνουν το πακέτο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rst collision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1 :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 και Β και οι δύο σιωπούν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dle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2 :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 και Β και οι δύο στέλνουν το πακέτο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cond collision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3 :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 και Β και οι δύο σιωπούν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dle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4 : A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ιωπά , Β στέλνει (Επιτυχία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κολουθία Β 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0 :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 και Β και οι δύο στέλνουν το πακέτο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rst collision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1 :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 και Β και οι δύο στέλνουν 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llision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2 :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 και Β και οι δύο στέλνουν 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llision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3 : A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στέλνει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, Β σιωπά (Επιτυχία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lot 4 :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 και Β και οι δύο σιωπούν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dle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t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A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ιωπά , Β στέλνει (Επιτυχία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8686800" cy="6096000"/>
          </a:xfrm>
        </p:spPr>
        <p:txBody>
          <a:bodyPr/>
          <a:lstStyle/>
          <a:p>
            <a:pPr>
              <a:buNone/>
            </a:pP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Ακολουθία Α: </a:t>
            </a:r>
          </a:p>
          <a:p>
            <a:pPr>
              <a:buNone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  Είναι δυνατή διότι αρχικά μπαίνουν σ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ack of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μηχανισμόμε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terval [0 1].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Επιλέγουν και οι 2 το 1, οπότε υπάρχει ξανά σύγκρουση σ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t 2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και διπλασιάζουν 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ack of interval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σε [0 1 2 3] και ο Β επιλέγει το 1.</a:t>
            </a:r>
          </a:p>
          <a:p>
            <a:pPr>
              <a:buNone/>
            </a:pP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Ακολουθία 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Β: </a:t>
            </a:r>
            <a:endParaRPr lang="el-GR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   Είναι δυνατή , διότι και οι δύο μπαίνουν στον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ack of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μηχανισμό με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terval [0 1].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Επιλέγουν και οι 2 το 0, όποτε υπάρχει ξανά σύγκρουση σ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t 1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και διπλασιάζουν 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ack of interval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ε [0 1 2 3]. Επιλέγουν και οι 2 το 0 , οπότε υπάρχει ξανά σύγκρουση σ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t 2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και διπλασιάζουν το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ack of interval [0 1 2 3 4 5 6 7]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 επιλέγει το 0 και ο Β το 2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l-GR" dirty="0" smtClean="0"/>
              <a:t>Άσκηση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78280"/>
            <a:ext cx="8229600" cy="438912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Έστω ένα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N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με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lotted ALOHA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στο οποίο είναι ενεργές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συσκευές . Ας ορίσουμε την αποδοτικότητα του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N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την πιθανότητα σε ένα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lot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να πραγματοποιείται επιτυχημένη μετάδοση. Το πρωτόκολλο χρησιμοποιεί την πιθανότητα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με την οποία ο κόμβος μπορεί να στείλει  ένα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rame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στην επόμενη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σχισμή αν γίνει σύγκρουση. Ποια σχέση θα πρέπει να ικανοποιεί το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, ώστε η απόδοση του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N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να είναι </a:t>
            </a:r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τουλάχιστον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Α?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59</TotalTime>
  <Words>912</Words>
  <Application>Microsoft Office PowerPoint</Application>
  <PresentationFormat>On-screen Show (4:3)</PresentationFormat>
  <Paragraphs>72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Flow</vt:lpstr>
      <vt:lpstr>Equation</vt:lpstr>
      <vt:lpstr>MathType 6.0 Equation</vt:lpstr>
      <vt:lpstr>Δίκτυα Υπολογιστών ΗΥ 335α</vt:lpstr>
      <vt:lpstr>Άσκηση 1</vt:lpstr>
      <vt:lpstr>Slide 3</vt:lpstr>
      <vt:lpstr>Άσκηση 2</vt:lpstr>
      <vt:lpstr>Slide 5</vt:lpstr>
      <vt:lpstr>Άσκηση 3</vt:lpstr>
      <vt:lpstr>Slide 7</vt:lpstr>
      <vt:lpstr>Slide 8</vt:lpstr>
      <vt:lpstr>Άσκηση 4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ίκτυα Υπολογιστών ΗΥ 335α</dc:title>
  <dc:creator>aggelos</dc:creator>
  <cp:lastModifiedBy>aggelos</cp:lastModifiedBy>
  <cp:revision>47</cp:revision>
  <dcterms:created xsi:type="dcterms:W3CDTF">2016-10-14T17:58:26Z</dcterms:created>
  <dcterms:modified xsi:type="dcterms:W3CDTF">2016-10-20T22:36:35Z</dcterms:modified>
</cp:coreProperties>
</file>